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092F188F" w:rsidR="008A62A6" w:rsidRPr="001353B4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1353B4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BC2F6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海南</w:t>
      </w:r>
      <w:r w:rsidR="00916528" w:rsidRPr="001353B4">
        <w:rPr>
          <w:rFonts w:ascii="黑体" w:eastAsia="黑体" w:hAnsi="黑体" w:hint="eastAsia"/>
          <w:b/>
          <w:color w:val="FF0000"/>
          <w:sz w:val="36"/>
          <w:szCs w:val="36"/>
        </w:rPr>
        <w:t>省</w:t>
      </w:r>
      <w:r w:rsidR="008561F8">
        <w:rPr>
          <w:rFonts w:ascii="黑体" w:eastAsia="黑体" w:hAnsi="黑体" w:hint="eastAsia"/>
          <w:b/>
          <w:color w:val="FF0000"/>
          <w:sz w:val="36"/>
          <w:szCs w:val="36"/>
        </w:rPr>
        <w:t>中</w:t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考物理试题</w:t>
      </w:r>
    </w:p>
    <w:p w14:paraId="0EFF8A39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有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只有一个正确的选项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7C6658FC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同窗三年，情谊可贵。同学们闭上眼睛都能知道说话的人是谁，判断的主要依据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D70C928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响度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音调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音色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振幅</w:t>
      </w:r>
    </w:p>
    <w:p w14:paraId="6AE20F6C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我国古代四大发明对世界文明发展做出了重要贡献，其中利用磁性材料特性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7680DE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B139A1C" wp14:editId="0A0BD999">
            <wp:extent cx="1257300" cy="9429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09105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指南针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03A7899E" wp14:editId="4D572D5E">
            <wp:extent cx="1419225" cy="8858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28205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火药</w:t>
      </w:r>
    </w:p>
    <w:p w14:paraId="463AAE5F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2474471E" wp14:editId="1BD906D1">
            <wp:extent cx="1419225" cy="9620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50382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造纸术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6FE74D40" wp14:editId="178B7B7A">
            <wp:extent cx="1495425" cy="8477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84496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印刷术</w:t>
      </w:r>
    </w:p>
    <w:p w14:paraId="544057BD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是戴在某普通中学生手掌上的简易按摩仪，它的长度最接近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72D6B6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D0CA819" wp14:editId="4999AA70">
            <wp:extent cx="1095375" cy="5429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77279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3D0EC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cm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5cm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0cm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0cm</w:t>
      </w:r>
    </w:p>
    <w:p w14:paraId="5292A82D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冰壶比赛中（如图），运动员用冰壶刷摩擦冰面，使冰面形成一层水膜，以减小冰壶与冰面间的摩擦。这个过程中发生的物态变化是（　　）</w:t>
      </w:r>
    </w:p>
    <w:p w14:paraId="5F4ABA43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 wp14:anchorId="272C5EFC" wp14:editId="6C44AA48">
            <wp:extent cx="1295400" cy="8667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813988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8761A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熔化</w: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凝固</w:t>
      </w:r>
      <w:r>
        <w:rPr>
          <w:rFonts w:eastAsia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升华</w: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凝华</w:t>
      </w:r>
    </w:p>
    <w:p w14:paraId="1B37B484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探究滑动摩擦力与哪些因素有关的实验装置。用弹簧测力计水平拉动木块在水平面上做匀速直线运动时，木块所受滑动摩擦力的平衡力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14E31A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14589F7" wp14:editId="03CA7B50">
            <wp:extent cx="2447925" cy="495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223942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92A4D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木块受到的重力</w:t>
      </w:r>
      <w:r>
        <w:rPr>
          <w:rFonts w:ascii="宋体" w:hAnsi="宋体"/>
          <w:color w:val="000000"/>
        </w:rPr>
        <w:tab/>
        <w:t>B. 弹簧测力计对木块的拉力</w:t>
      </w:r>
    </w:p>
    <w:p w14:paraId="5EB874E2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木块对弹簧测力计</w:t>
      </w:r>
      <w:r>
        <w:rPr>
          <w:rFonts w:ascii="宋体" w:hAnsi="宋体"/>
          <w:noProof/>
          <w:color w:val="000000"/>
        </w:rPr>
        <w:drawing>
          <wp:inline distT="0" distB="0" distL="0" distR="0" wp14:anchorId="09E9507B" wp14:editId="56C13CCC">
            <wp:extent cx="133350" cy="177800"/>
            <wp:effectExtent l="0" t="0" r="0" b="0"/>
            <wp:docPr id="949657" name="图片 949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07455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拉力</w:t>
      </w:r>
      <w:r>
        <w:rPr>
          <w:rFonts w:ascii="宋体" w:hAnsi="宋体"/>
          <w:color w:val="000000"/>
        </w:rPr>
        <w:tab/>
        <w:t>D. 木块受到的支持力</w:t>
      </w:r>
    </w:p>
    <w:p w14:paraId="6568E2A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，神舟十三号载人飞船返回舱在东风着陆场成功着陆。返回舱在减速下降过程中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CD3296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4E464E34" wp14:editId="7A32F089">
            <wp:extent cx="2371725" cy="15906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531449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A6441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动能增加</w:t>
      </w:r>
      <w:r>
        <w:rPr>
          <w:rFonts w:ascii="宋体" w:hAnsi="宋体"/>
          <w:color w:val="000000"/>
        </w:rPr>
        <w:tab/>
        <w:t>B. 重力势能增加</w:t>
      </w:r>
      <w:r>
        <w:rPr>
          <w:rFonts w:ascii="宋体" w:hAnsi="宋体"/>
          <w:color w:val="000000"/>
        </w:rPr>
        <w:tab/>
        <w:t>C. 机械能增加</w:t>
      </w:r>
      <w:r>
        <w:rPr>
          <w:rFonts w:ascii="宋体" w:hAnsi="宋体"/>
          <w:color w:val="000000"/>
        </w:rPr>
        <w:tab/>
        <w:t>D. 机械能减少</w:t>
      </w:r>
    </w:p>
    <w:p w14:paraId="7985018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“每天运动一小时，幸福生活一辈子”，适度运动有利于身体健康。下列关于运动的说法</w:t>
      </w:r>
      <w:r>
        <w:rPr>
          <w:color w:val="000000"/>
        </w:rPr>
        <w:t>错误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E998CC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人在跑步时有惯性，停下来后惯性消失</w:t>
      </w:r>
    </w:p>
    <w:p w14:paraId="63BBD483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足球被踢出后，在空中运动时不受脚对它的作用力</w:t>
      </w:r>
    </w:p>
    <w:p w14:paraId="37D49469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投篮时，篮球撞击篮板后反弹是因为力能改变物体的运动状态</w:t>
      </w:r>
    </w:p>
    <w:p w14:paraId="714E4C6B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游泳时，人对水的作用力与水对人的作用力是一对相互作用力</w:t>
      </w:r>
    </w:p>
    <w:p w14:paraId="63D6A1A0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物品利用光的反射规律成像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C036199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F42BB32" wp14:editId="0E1437B9">
            <wp:extent cx="704850" cy="1038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900371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显微镜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Calibri" w:eastAsia="Calibri" w:hAnsi="Calibri" w:cs="Calibri"/>
          <w:noProof/>
          <w:color w:val="000000"/>
        </w:rPr>
        <w:drawing>
          <wp:inline distT="0" distB="0" distL="0" distR="0" wp14:anchorId="38AA5D6B" wp14:editId="7ACEA7F6">
            <wp:extent cx="723900" cy="7334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87224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照相机</w:t>
      </w:r>
    </w:p>
    <w:p w14:paraId="68C408B1" w14:textId="77777777" w:rsidR="00BC2F61" w:rsidRDefault="00BC2F61" w:rsidP="00BC2F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Calibri" w:eastAsia="Calibri" w:hAnsi="Calibri" w:cs="Calibri"/>
          <w:noProof/>
          <w:color w:val="000000"/>
        </w:rPr>
        <w:drawing>
          <wp:inline distT="0" distB="0" distL="0" distR="0" wp14:anchorId="650E7D41" wp14:editId="77E80E3C">
            <wp:extent cx="800100" cy="5334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27036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老花镜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Calibri" w:eastAsia="Calibri" w:hAnsi="Calibri" w:cs="Calibri"/>
          <w:noProof/>
          <w:color w:val="000000"/>
        </w:rPr>
        <w:drawing>
          <wp:inline distT="0" distB="0" distL="0" distR="0" wp14:anchorId="1C771C05" wp14:editId="207AA7FC">
            <wp:extent cx="685800" cy="6858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97737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“拐弯镜”</w:t>
      </w:r>
    </w:p>
    <w:p w14:paraId="438E4D89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喜爱物理的</w:t>
      </w:r>
      <w:proofErr w:type="gramStart"/>
      <w:r>
        <w:rPr>
          <w:rFonts w:ascii="宋体" w:hAnsi="宋体"/>
          <w:color w:val="000000"/>
        </w:rPr>
        <w:t>小明想设计</w:t>
      </w:r>
      <w:proofErr w:type="gramEnd"/>
      <w:r>
        <w:rPr>
          <w:rFonts w:ascii="宋体" w:hAnsi="宋体"/>
          <w:color w:val="000000"/>
        </w:rPr>
        <w:t>一个双钥匙电动安全锁，这里钥匙相当于“开关”，要求是两把钥匙同时使用（开关闭合）才能开锁，以下符合设计要求的电路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415570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1C8B42EB" wp14:editId="2592F914">
            <wp:extent cx="31750" cy="88900"/>
            <wp:effectExtent l="0" t="0" r="0" b="0"/>
            <wp:docPr id="949654" name="图片 949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812236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126A4797" wp14:editId="12491EBC">
            <wp:extent cx="1038225" cy="828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22579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1A2CD297" wp14:editId="4497987D">
            <wp:extent cx="1057275" cy="8382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33660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06C1BEA4" wp14:editId="51BB5B24">
            <wp:extent cx="1104900" cy="723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959134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BA44B72" wp14:editId="08EF2650">
            <wp:extent cx="1038225" cy="8382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61879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78D44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在做电学实验时，连接电路如图所示。闭合开关，灯</w:t>
      </w:r>
      <w:r>
        <w:object w:dxaOrig="285" w:dyaOrig="367" w14:anchorId="2BB2E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5" o:title="eqId62e76322da99c521981992a53339042c"/>
          </v:shape>
          <o:OLEObject Type="Embed" ProgID="Equation.DSMT4" ShapeID="_x0000_i1025" DrawAspect="Content" ObjectID="_1722671038" r:id="rId26"/>
        </w:object>
      </w:r>
      <w:r>
        <w:rPr>
          <w:rFonts w:ascii="宋体" w:hAnsi="宋体"/>
          <w:color w:val="000000"/>
        </w:rPr>
        <w:t>不发光，</w:t>
      </w:r>
      <w:r>
        <w:object w:dxaOrig="299" w:dyaOrig="367" w14:anchorId="0A0A5840">
          <v:shape id="_x0000_i1026" type="#_x0000_t75" alt="学科网(www.zxxk.com)--教育资源门户，提供试卷、教案、课件、论文、素材以及各类教学资源下载，还有大量而丰富的教学相关资讯！" style="width:15pt;height:18.6pt" o:ole="">
            <v:imagedata r:id="rId27" o:title="eqId7afbfe404ad5febf1904d763974967b3"/>
          </v:shape>
          <o:OLEObject Type="Embed" ProgID="Equation.DSMT4" ShapeID="_x0000_i1026" DrawAspect="Content" ObjectID="_1722671039" r:id="rId28"/>
        </w:object>
      </w:r>
      <w:r>
        <w:rPr>
          <w:rFonts w:ascii="宋体" w:hAnsi="宋体"/>
          <w:color w:val="000000"/>
        </w:rPr>
        <w:t>发光，电流表有示数，</w:t>
      </w:r>
      <w:proofErr w:type="gramStart"/>
      <w:r>
        <w:rPr>
          <w:rFonts w:ascii="宋体" w:hAnsi="宋体"/>
          <w:color w:val="000000"/>
        </w:rPr>
        <w:t>电压表无示数</w:t>
      </w:r>
      <w:proofErr w:type="gramEnd"/>
      <w:r>
        <w:rPr>
          <w:rFonts w:ascii="宋体" w:hAnsi="宋体"/>
          <w:color w:val="000000"/>
        </w:rPr>
        <w:t>。电路故障可能</w:t>
      </w:r>
      <w:r>
        <w:rPr>
          <w:rFonts w:ascii="宋体" w:hAnsi="宋体"/>
          <w:noProof/>
          <w:color w:val="000000"/>
        </w:rPr>
        <w:drawing>
          <wp:inline distT="0" distB="0" distL="0" distR="0" wp14:anchorId="599D92FE" wp14:editId="0D1D0281">
            <wp:extent cx="132080" cy="167640"/>
            <wp:effectExtent l="0" t="0" r="0" b="0"/>
            <wp:docPr id="949655" name="图片 949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779342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7352E7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CF5B561" wp14:editId="693C0BA6">
            <wp:extent cx="2771775" cy="1619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07427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042A8" w14:textId="77777777" w:rsidR="00BC2F61" w:rsidRDefault="00BC2F61" w:rsidP="00BC2F6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电流表断路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电压表短路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灯</w:t>
      </w:r>
      <w:r>
        <w:object w:dxaOrig="285" w:dyaOrig="367" w14:anchorId="49E857A1">
          <v:shape id="_x0000_i1027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5" o:title="eqId62e76322da99c521981992a53339042c"/>
          </v:shape>
          <o:OLEObject Type="Embed" ProgID="Equation.DSMT4" ShapeID="_x0000_i1027" DrawAspect="Content" ObjectID="_1722671040" r:id="rId31"/>
        </w:object>
      </w:r>
      <w:r>
        <w:rPr>
          <w:rFonts w:ascii="宋体" w:hAnsi="宋体"/>
          <w:color w:val="000000"/>
        </w:rPr>
        <w:t>断路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灯</w:t>
      </w:r>
      <w:r>
        <w:object w:dxaOrig="299" w:dyaOrig="367" w14:anchorId="7176A728">
          <v:shape id="_x0000_i1028" type="#_x0000_t75" alt="学科网(www.zxxk.com)--教育资源门户，提供试卷、教案、课件、论文、素材以及各类教学资源下载，还有大量而丰富的教学相关资讯！" style="width:15pt;height:18.6pt" o:ole="">
            <v:imagedata r:id="rId27" o:title="eqId7afbfe404ad5febf1904d763974967b3"/>
          </v:shape>
          <o:OLEObject Type="Embed" ProgID="Equation.DSMT4" ShapeID="_x0000_i1028" DrawAspect="Content" ObjectID="_1722671041" r:id="rId32"/>
        </w:object>
      </w:r>
      <w:r>
        <w:rPr>
          <w:rFonts w:ascii="宋体" w:hAnsi="宋体"/>
          <w:color w:val="000000"/>
        </w:rPr>
        <w:t>短路</w:t>
      </w:r>
    </w:p>
    <w:p w14:paraId="6E49FF98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有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 w14:paraId="27DF5EE2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晚上，“三亚城市旅游节”在鹿回头风景区启动，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架无人机在空中幻化成各种浪漫的告白姿态（如图）。在无人机升空的过程中，以地面为参照物，无人机是______的（选填“运动”或“静止”）；当晚还有香味扑鼻的特色美食文化体验，“香味扑鼻”是______现象。</w:t>
      </w:r>
    </w:p>
    <w:p w14:paraId="3F47D6E6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F97CF19" wp14:editId="3DF0CC39">
            <wp:extent cx="3067050" cy="16859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306094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C0461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博鳌亚洲论坛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年会实现</w:t>
      </w:r>
      <w:r>
        <w:rPr>
          <w:rFonts w:eastAsia="Times New Roman" w:cs="Times New Roman"/>
          <w:color w:val="000000"/>
        </w:rPr>
        <w:t>100%</w:t>
      </w:r>
      <w:r>
        <w:rPr>
          <w:rFonts w:ascii="宋体" w:hAnsi="宋体"/>
          <w:color w:val="000000"/>
        </w:rPr>
        <w:t>“绿电”供应。目前我国“绿电”主要以太阳能光伏发电和风力发电为主，太阳能、风能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能源（选填“可再生”或“不可再生”）。在日常生活中，你的节能举措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写出一条即可）。</w:t>
      </w:r>
    </w:p>
    <w:p w14:paraId="6210DA5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《海南自由贸易港建设总体方案》明确提出，海南将围绕新能源汽车、智能汽车等行业来壮大先进制造业。如图所示为海马</w:t>
      </w:r>
      <w:r>
        <w:rPr>
          <w:rFonts w:eastAsia="Times New Roman" w:cs="Times New Roman"/>
          <w:color w:val="000000"/>
        </w:rPr>
        <w:t>7X-E</w:t>
      </w:r>
      <w:r>
        <w:rPr>
          <w:rFonts w:ascii="宋体" w:hAnsi="宋体"/>
          <w:color w:val="000000"/>
        </w:rPr>
        <w:t>智能纯电动</w:t>
      </w:r>
      <w:r>
        <w:rPr>
          <w:rFonts w:eastAsia="Times New Roman" w:cs="Times New Roman"/>
          <w:color w:val="000000"/>
        </w:rPr>
        <w:t>MPV</w:t>
      </w:r>
      <w:r>
        <w:rPr>
          <w:rFonts w:ascii="宋体" w:hAnsi="宋体"/>
          <w:color w:val="000000"/>
        </w:rPr>
        <w:t>汽车，实现该车智能化的集成电路主要材料是______（选填“半导体”或“超导体”），电动机转动是因为通电导体在______中受到力的作用。</w:t>
      </w:r>
    </w:p>
    <w:p w14:paraId="3B96663F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9D76DE3" wp14:editId="389F8CBC">
            <wp:extent cx="1971675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149537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D62C5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是</w:t>
      </w:r>
      <w:proofErr w:type="gramStart"/>
      <w:r>
        <w:rPr>
          <w:rFonts w:ascii="宋体" w:hAnsi="宋体"/>
          <w:color w:val="000000"/>
        </w:rPr>
        <w:t>小明玩自制</w:t>
      </w:r>
      <w:proofErr w:type="gramEnd"/>
      <w:r>
        <w:rPr>
          <w:rFonts w:ascii="宋体" w:hAnsi="宋体"/>
          <w:color w:val="000000"/>
        </w:rPr>
        <w:t>玩具的两个场景。甲图中，往弯曲的纸卷里吹气，纸卷伸直了，是因为纸卷里的气压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变大”或“变小”）。乙图中，用力向简易喷雾器的A管内吹气，B管口喷出了水雾，其原理是利用了流体压强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关系。</w:t>
      </w:r>
    </w:p>
    <w:p w14:paraId="2F22D7EA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BE6D805" wp14:editId="41FA1BD9">
            <wp:extent cx="1990725" cy="12192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331728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66C1F642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为我国古代货物装船的场景。此时木棒属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杠杆（选填“省力”“等臂”或“费力”），将重</w:t>
      </w:r>
      <w:r>
        <w:rPr>
          <w:rFonts w:eastAsia="Times New Roman" w:cs="Times New Roman"/>
          <w:color w:val="000000"/>
        </w:rPr>
        <w:t>1000N</w:t>
      </w:r>
      <w:r>
        <w:rPr>
          <w:rFonts w:ascii="宋体" w:hAnsi="宋体"/>
          <w:color w:val="000000"/>
        </w:rPr>
        <w:t>的货物提升</w:t>
      </w:r>
      <w:r>
        <w:rPr>
          <w:rFonts w:eastAsia="Times New Roman" w:cs="Times New Roman"/>
          <w:color w:val="000000"/>
        </w:rPr>
        <w:t>1.5m</w:t>
      </w:r>
      <w:r>
        <w:rPr>
          <w:rFonts w:ascii="宋体" w:hAnsi="宋体"/>
          <w:color w:val="000000"/>
        </w:rPr>
        <w:t>，杠杆对货物做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。</w:t>
      </w:r>
    </w:p>
    <w:p w14:paraId="3A114268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0B1A1E" wp14:editId="4BF5B2E9">
            <wp:extent cx="1200150" cy="8286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22126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D4FF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一个实心金属球密度为</w:t>
      </w:r>
      <w:r>
        <w:object w:dxaOrig="1550" w:dyaOrig="360" w14:anchorId="6FF7AA68">
          <v:shape id="_x0000_i1029" type="#_x0000_t75" alt="学科网(www.zxxk.com)--教育资源门户，提供试卷、教案、课件、论文、素材以及各类教学资源下载，还有大量而丰富的教学相关资讯！" style="width:77.4pt;height:18pt" o:ole="">
            <v:imagedata r:id="rId37" o:title="eqId2ee93fc9fe752cd46d2271a76f0c5c15"/>
          </v:shape>
          <o:OLEObject Type="Embed" ProgID="Equation.DSMT4" ShapeID="_x0000_i1029" DrawAspect="Content" ObjectID="_1722671042" r:id="rId38"/>
        </w:object>
      </w:r>
      <w:r>
        <w:rPr>
          <w:rFonts w:ascii="宋体" w:hAnsi="宋体"/>
          <w:color w:val="000000"/>
        </w:rPr>
        <w:t>，体积为</w:t>
      </w:r>
      <w:r>
        <w:object w:dxaOrig="735" w:dyaOrig="315" w14:anchorId="0B5141CF">
          <v:shape id="_x0000_i1030" type="#_x0000_t75" alt="学科网(www.zxxk.com)--教育资源门户，提供试卷、教案、课件、论文、素材以及各类教学资源下载，还有大量而丰富的教学相关资讯！" style="width:36.6pt;height:15.6pt" o:ole="">
            <v:imagedata r:id="rId39" o:title="eqId2fe8e2406ae078ebc1bb03bd6da5dab3"/>
          </v:shape>
          <o:OLEObject Type="Embed" ProgID="Equation.DSMT4" ShapeID="_x0000_i1030" DrawAspect="Content" ObjectID="_1722671043" r:id="rId40"/>
        </w:object>
      </w:r>
      <w:r>
        <w:rPr>
          <w:rFonts w:ascii="宋体" w:hAnsi="宋体"/>
          <w:color w:val="000000"/>
        </w:rPr>
        <w:t>，其质量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。把它做成空心球放入底面积为</w:t>
      </w:r>
      <w:r>
        <w:object w:dxaOrig="802" w:dyaOrig="326" w14:anchorId="47565693">
          <v:shape id="_x0000_i1031" type="#_x0000_t75" alt="学科网(www.zxxk.com)--教育资源门户，提供试卷、教案、课件、论文、素材以及各类教学资源下载，还有大量而丰富的教学相关资讯！" style="width:40.2pt;height:16.2pt" o:ole="">
            <v:imagedata r:id="rId41" o:title="eqId76af219d50174905fcfe8f9ba3d0da2f"/>
          </v:shape>
          <o:OLEObject Type="Embed" ProgID="Equation.DSMT4" ShapeID="_x0000_i1031" DrawAspect="Content" ObjectID="_1722671044" r:id="rId42"/>
        </w:object>
      </w:r>
      <w:r>
        <w:rPr>
          <w:rFonts w:ascii="宋体" w:hAnsi="宋体"/>
          <w:color w:val="000000"/>
        </w:rPr>
        <w:t>的圆柱体水槽中，球漂浮在水面上，浸入水中的体积为其总体积的</w:t>
      </w:r>
      <w:r>
        <w:object w:dxaOrig="240" w:dyaOrig="615" w14:anchorId="56441DF7">
          <v:shape id="_x0000_i1032" type="#_x0000_t75" alt="学科网(www.zxxk.com)--教育资源门户，提供试卷、教案、课件、论文、素材以及各类教学资源下载，还有大量而丰富的教学相关资讯！" style="width:12pt;height:30.6pt" o:ole="">
            <v:imagedata r:id="rId43" o:title="eqId80f59037fa136598f0c2e7624ebd732c"/>
          </v:shape>
          <o:OLEObject Type="Embed" ProgID="Equation.DSMT4" ShapeID="_x0000_i1032" DrawAspect="Content" ObjectID="_1722671045" r:id="rId44"/>
        </w:object>
      </w:r>
      <w:r>
        <w:rPr>
          <w:rFonts w:ascii="宋体" w:hAnsi="宋体"/>
          <w:color w:val="000000"/>
        </w:rPr>
        <w:t>，此时水对槽底的压强增大了</w:t>
      </w:r>
      <w:r>
        <w:rPr>
          <w:rFonts w:eastAsia="Times New Roman" w:cs="Times New Roman"/>
          <w:color w:val="000000"/>
        </w:rPr>
        <w:t>150Pa</w:t>
      </w:r>
      <w:r>
        <w:rPr>
          <w:rFonts w:ascii="宋体" w:hAnsi="宋体"/>
          <w:color w:val="000000"/>
        </w:rPr>
        <w:t>，则球体空心部分的体积为</w:t>
      </w:r>
      <w:r>
        <w:rPr>
          <w:color w:val="000000"/>
        </w:rPr>
        <w:t>______</w:t>
      </w:r>
      <w:r>
        <w:object w:dxaOrig="438" w:dyaOrig="326" w14:anchorId="0E3E8166">
          <v:shape id="_x0000_i1033" type="#_x0000_t75" alt="学科网(www.zxxk.com)--教育资源门户，提供试卷、教案、课件、论文、素材以及各类教学资源下载，还有大量而丰富的教学相关资讯！" style="width:22.2pt;height:16.2pt" o:ole="">
            <v:imagedata r:id="rId45" o:title="eqIddc6d1d99afa158b4ba4fc0dae562fcc1"/>
          </v:shape>
          <o:OLEObject Type="Embed" ProgID="Equation.DSMT4" ShapeID="_x0000_i1033" DrawAspect="Content" ObjectID="_1722671046" r:id="rId46"/>
        </w:object>
      </w:r>
      <w:r>
        <w:rPr>
          <w:rFonts w:ascii="宋体" w:hAnsi="宋体"/>
          <w:color w:val="000000"/>
        </w:rPr>
        <w:t>。（</w:t>
      </w:r>
      <w:r>
        <w:object w:dxaOrig="2090" w:dyaOrig="410" w14:anchorId="0EF6D26A">
          <v:shape id="_x0000_i1034" type="#_x0000_t75" alt="学科网(www.zxxk.com)--教育资源门户，提供试卷、教案、课件、论文、素材以及各类教学资源下载，还有大量而丰富的教学相关资讯！" style="width:104.4pt;height:20.4pt" o:ole="">
            <v:imagedata r:id="rId47" o:title="eqId23fb78bd2eddc741e46fb060d92141d7"/>
          </v:shape>
          <o:OLEObject Type="Embed" ProgID="Equation.DSMT4" ShapeID="_x0000_i1034" DrawAspect="Content" ObjectID="_1722671047" r:id="rId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</w:t>
      </w:r>
    </w:p>
    <w:p w14:paraId="3C62B6AA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甲电路中，电源电压保持不变。闭合开关后，调节电阻箱</w:t>
      </w:r>
      <w:r>
        <w:rPr>
          <w:rFonts w:ascii="宋体" w:hAnsi="宋体"/>
          <w:noProof/>
          <w:color w:val="000000"/>
        </w:rPr>
        <w:drawing>
          <wp:inline distT="0" distB="0" distL="0" distR="0" wp14:anchorId="2BDD6F76" wp14:editId="6909BB09">
            <wp:extent cx="133350" cy="177800"/>
            <wp:effectExtent l="0" t="0" r="0" b="0"/>
            <wp:docPr id="949656" name="图片 949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87621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阻值，记录多组数据，得到电流随电阻箱阻值变化的图像如图乙所示，电源电压为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；当电流</w:t>
      </w:r>
      <w:r>
        <w:object w:dxaOrig="900" w:dyaOrig="285" w14:anchorId="2DF2F45E">
          <v:shape id="_x0000_i1035" type="#_x0000_t75" alt="学科网(www.zxxk.com)--教育资源门户，提供试卷、教案、课件、论文、素材以及各类教学资源下载，还有大量而丰富的教学相关资讯！" style="width:45pt;height:14.4pt" o:ole="">
            <v:imagedata r:id="rId49" o:title="eqIdc2f883422d63fa06441c641371aebd73"/>
          </v:shape>
          <o:OLEObject Type="Embed" ProgID="Equation.DSMT4" ShapeID="_x0000_i1035" DrawAspect="Content" ObjectID="_1722671048" r:id="rId50"/>
        </w:object>
      </w:r>
      <w:r>
        <w:rPr>
          <w:rFonts w:ascii="宋体" w:hAnsi="宋体"/>
          <w:color w:val="000000"/>
        </w:rPr>
        <w:t>时，通电</w:t>
      </w:r>
      <w:r>
        <w:rPr>
          <w:rFonts w:eastAsia="Times New Roman" w:cs="Times New Roman"/>
          <w:color w:val="000000"/>
        </w:rPr>
        <w:t>10s</w:t>
      </w:r>
      <w:r>
        <w:rPr>
          <w:rFonts w:ascii="宋体" w:hAnsi="宋体"/>
          <w:color w:val="000000"/>
        </w:rPr>
        <w:t>电阻箱消耗的电能为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。</w:t>
      </w:r>
    </w:p>
    <w:p w14:paraId="3206671C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55938D0" wp14:editId="3AE556A9">
            <wp:extent cx="3362325" cy="13049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768683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E5E5C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与实验探究题（第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4E66CA4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请在图中画出入射光线相应的反射光线。</w:t>
      </w:r>
    </w:p>
    <w:p w14:paraId="586C1F33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3A55BC" wp14:editId="57F7B396">
            <wp:extent cx="1743075" cy="12096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670845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5D3F3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color w:val="000000"/>
        </w:rPr>
        <w:t>如图</w:t>
      </w:r>
      <w:r>
        <w:rPr>
          <w:color w:val="000000"/>
        </w:rPr>
        <w:t>,</w:t>
      </w:r>
      <w:r>
        <w:rPr>
          <w:color w:val="000000"/>
        </w:rPr>
        <w:t>请画出漂浮在水面上的玩具</w:t>
      </w:r>
      <w:proofErr w:type="gramStart"/>
      <w:r>
        <w:rPr>
          <w:color w:val="000000"/>
        </w:rPr>
        <w:t>鸭受到</w:t>
      </w:r>
      <w:proofErr w:type="gramEnd"/>
      <w:r>
        <w:rPr>
          <w:color w:val="000000"/>
        </w:rPr>
        <w:t>的浮力示意图．</w:t>
      </w:r>
    </w:p>
    <w:p w14:paraId="5FD0E4BF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6BE45A90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B1545D" wp14:editId="31FE4994">
            <wp:extent cx="1152525" cy="8763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545989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324B9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明发现公共场所为残障人士设计的无障碍通道是斜面，且不同的斜面通道的倾斜程度有所不同，这引发了小明对斜面的兴趣。他想了解斜面的机械效率是否与倾斜程度有关，便与实验小组的小伙伴们用如图所示装置进行实验探究。</w:t>
      </w:r>
    </w:p>
    <w:p w14:paraId="0654A1F4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598BC9" wp14:editId="1D544968">
            <wp:extent cx="1676400" cy="590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635651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5D1D3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测量斜面的机械效率，需要的测量工具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、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60DF70BB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请设计出实验数据记录表。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把表格画在答题卡的方框里面）</w:t>
      </w:r>
    </w:p>
    <w:p w14:paraId="76F4911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准备动手实验时，有小伙伴提出，斜面的机械效率还可能跟斜面的粗糙程度有关。则他们要探究斜面的机械效率是否与倾斜程度有关时，应当保持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不变，这里采用的科学研究方法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1F702E47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实验小组用自制电磁铁探究影响电磁铁磁性强弱的因素。他们用相同的漆包线和铁钉绕制成两个电磁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铁钉上绕有更多匝数的线圈，实验装置如图所示。</w:t>
      </w:r>
    </w:p>
    <w:p w14:paraId="2DAC0F5E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590D4C7" wp14:editId="603FA065">
            <wp:extent cx="2781300" cy="11811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767898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65E1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甲，闭合开关，电磁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0" distR="0" wp14:anchorId="03F93530" wp14:editId="0A7A1489">
            <wp:extent cx="133350" cy="177800"/>
            <wp:effectExtent l="0" t="0" r="0" b="0"/>
            <wp:docPr id="949653" name="图片 949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75629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钉尖是______极（选填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”）；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向右移动，能吸引______的大头针（选填“更多”“不变”或“更少”）；</w:t>
      </w:r>
    </w:p>
    <w:p w14:paraId="06E57DF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乙，把电磁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串联，闭合开关，多次移动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，发现电磁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总能吸引更多的大头针，通过比较，得出的结论是______；</w:t>
      </w:r>
    </w:p>
    <w:p w14:paraId="2D1F2BA0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电磁铁在生活中应用广泛，请举一例：______。</w:t>
      </w:r>
    </w:p>
    <w:p w14:paraId="1FD9755D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应用题（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．解答时要写出必要的文字说明、公式和具体步骤）</w:t>
      </w:r>
    </w:p>
    <w:p w14:paraId="74783B43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“欢迎您到海南来，这里四季春常在”。海南为了提高琼州海峡通行效率，特别开通新海港（海口）</w:t>
      </w:r>
      <w:r>
        <w:object w:dxaOrig="355" w:dyaOrig="279" w14:anchorId="5C95750A">
          <v:shape id="_x0000_i1036" type="#_x0000_t75" alt="学科网(www.zxxk.com)--教育资源门户，提供试卷、教案、课件、论文、素材以及各类教学资源下载，还有大量而丰富的教学相关资讯！" style="width:18pt;height:13.8pt" o:ole="">
            <v:imagedata r:id="rId56" o:title="eqIdde4ac184aef047428370bf877105fa50"/>
          </v:shape>
          <o:OLEObject Type="Embed" ProgID="Equation.DSMT4" ShapeID="_x0000_i1036" DrawAspect="Content" ObjectID="_1722671049" r:id="rId57"/>
        </w:object>
      </w:r>
      <w:r>
        <w:rPr>
          <w:rFonts w:ascii="宋体" w:hAnsi="宋体"/>
          <w:color w:val="000000"/>
        </w:rPr>
        <w:t>徐闻港（广东）“小客车专班”，每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航次。两港口的跨海距离约</w:t>
      </w:r>
      <w:r>
        <w:rPr>
          <w:rFonts w:eastAsia="Times New Roman" w:cs="Times New Roman"/>
          <w:color w:val="000000"/>
        </w:rPr>
        <w:t>20km</w:t>
      </w:r>
      <w:r>
        <w:rPr>
          <w:rFonts w:ascii="宋体" w:hAnsi="宋体"/>
          <w:color w:val="000000"/>
        </w:rPr>
        <w:t>，轮渡海上航行时间约</w:t>
      </w:r>
      <w:r>
        <w:rPr>
          <w:rFonts w:eastAsia="Times New Roman" w:cs="Times New Roman"/>
          <w:color w:val="000000"/>
        </w:rPr>
        <w:t>1.5h</w:t>
      </w:r>
      <w:r>
        <w:rPr>
          <w:rFonts w:ascii="宋体" w:hAnsi="宋体"/>
          <w:color w:val="000000"/>
        </w:rPr>
        <w:t>。（</w:t>
      </w:r>
      <w:r>
        <w:object w:dxaOrig="2220" w:dyaOrig="390" w14:anchorId="6CB7F7FE">
          <v:shape id="_x0000_i1037" type="#_x0000_t75" alt="学科网(www.zxxk.com)--教育资源门户，提供试卷、教案、课件、论文、素材以及各类教学资源下载，还有大量而丰富的教学相关资讯！" style="width:111pt;height:19.8pt" o:ole="">
            <v:imagedata r:id="rId58" o:title="eqId40ff3be6b8878cff0fd6e9fdbb1c47bd"/>
          </v:shape>
          <o:OLEObject Type="Embed" ProgID="Equation.DSMT4" ShapeID="_x0000_i1037" DrawAspect="Content" ObjectID="_1722671050" r:id="rId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</w:t>
      </w:r>
    </w:p>
    <w:p w14:paraId="4386684F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轮渡海上航行的平均速度约为多少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？（保留一位小数）</w:t>
      </w:r>
    </w:p>
    <w:p w14:paraId="165C78F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一辆小客车上船后停在船舱水平面上，车的总质量为</w:t>
      </w:r>
      <w:r>
        <w:rPr>
          <w:rFonts w:eastAsia="Times New Roman" w:cs="Times New Roman"/>
          <w:color w:val="000000"/>
        </w:rPr>
        <w:t>2000kg</w:t>
      </w:r>
      <w:r>
        <w:rPr>
          <w:rFonts w:ascii="宋体" w:hAnsi="宋体"/>
          <w:color w:val="000000"/>
        </w:rPr>
        <w:t>，车轮与水平面的总接触面积为</w:t>
      </w:r>
      <w:r>
        <w:object w:dxaOrig="615" w:dyaOrig="315" w14:anchorId="68B1B2AC">
          <v:shape id="_x0000_i1038" type="#_x0000_t75" alt="学科网(www.zxxk.com)--教育资源门户，提供试卷、教案、课件、论文、素材以及各类教学资源下载，还有大量而丰富的教学相关资讯！" style="width:30.6pt;height:15.6pt" o:ole="">
            <v:imagedata r:id="rId60" o:title="eqIde71f8c680db71a63225b2fa75d73c3f0"/>
          </v:shape>
          <o:OLEObject Type="Embed" ProgID="Equation.DSMT4" ShapeID="_x0000_i1038" DrawAspect="Content" ObjectID="_1722671051" r:id="rId61"/>
        </w:object>
      </w:r>
      <w:r>
        <w:rPr>
          <w:rFonts w:ascii="宋体" w:hAnsi="宋体"/>
          <w:color w:val="000000"/>
        </w:rPr>
        <w:t>，它对船舱水平面的压强为多大？</w:t>
      </w:r>
    </w:p>
    <w:p w14:paraId="749A5707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此小客车上船后，轮渡排开海水的体积增加了多少</w:t>
      </w:r>
      <w:r>
        <w:object w:dxaOrig="340" w:dyaOrig="300" w14:anchorId="042063CE">
          <v:shape id="_x0000_i1039" type="#_x0000_t75" alt="学科网(www.zxxk.com)--教育资源门户，提供试卷、教案、课件、论文、素材以及各类教学资源下载，还有大量而丰富的教学相关资讯！" style="width:16.8pt;height:15pt" o:ole="">
            <v:imagedata r:id="rId62" o:title="eqId4eab9bcb68861b73f12a65eb9e94700d"/>
          </v:shape>
          <o:OLEObject Type="Embed" ProgID="Equation.DSMT4" ShapeID="_x0000_i1039" DrawAspect="Content" ObjectID="_1722671052" r:id="rId63"/>
        </w:object>
      </w:r>
      <w:r>
        <w:rPr>
          <w:rFonts w:ascii="宋体" w:hAnsi="宋体"/>
          <w:color w:val="000000"/>
        </w:rPr>
        <w:t>？</w:t>
      </w:r>
    </w:p>
    <w:p w14:paraId="60098E91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轮渡发动机以最大输出功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工作时，动力推进器效率为</w:t>
      </w:r>
      <w:r>
        <w:object w:dxaOrig="200" w:dyaOrig="250" w14:anchorId="69A177DA">
          <v:shape id="_x0000_i1040" type="#_x0000_t75" alt="学科网(www.zxxk.com)--教育资源门户，提供试卷、教案、课件、论文、素材以及各类教学资源下载，还有大量而丰富的教学相关资讯！" style="width:10.2pt;height:12.6pt" o:ole="">
            <v:imagedata r:id="rId64" o:title="eqIdd5c1116ce7f5a1a7b57517276d5092fa"/>
          </v:shape>
          <o:OLEObject Type="Embed" ProgID="Equation.DSMT4" ShapeID="_x0000_i1040" DrawAspect="Content" ObjectID="_1722671053" r:id="rId65"/>
        </w:object>
      </w:r>
      <w:r>
        <w:rPr>
          <w:rFonts w:ascii="宋体" w:hAnsi="宋体"/>
          <w:color w:val="000000"/>
        </w:rPr>
        <w:t>，当轮渡以最大航速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行驶时，受到水的阻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多大？（结果用含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object w:dxaOrig="200" w:dyaOrig="250" w14:anchorId="727FD1DD">
          <v:shape id="_x0000_i1041" type="#_x0000_t75" alt="学科网(www.zxxk.com)--教育资源门户，提供试卷、教案、课件、论文、素材以及各类教学资源下载，还有大量而丰富的教学相关资讯！" style="width:10.2pt;height:12.6pt" o:ole="">
            <v:imagedata r:id="rId64" o:title="eqIdd5c1116ce7f5a1a7b57517276d5092fa"/>
          </v:shape>
          <o:OLEObject Type="Embed" ProgID="Equation.DSMT4" ShapeID="_x0000_i1041" DrawAspect="Content" ObjectID="_1722671054" r:id="rId66"/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代数式表示）</w:t>
      </w:r>
    </w:p>
    <w:p w14:paraId="69AF4796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87271B0" wp14:editId="29801CF8">
            <wp:extent cx="1485900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946171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A2973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明是家务小能手，经常用挂烫机</w:t>
      </w:r>
      <w:proofErr w:type="gramStart"/>
      <w:r>
        <w:rPr>
          <w:rFonts w:ascii="宋体" w:hAnsi="宋体"/>
          <w:color w:val="000000"/>
        </w:rPr>
        <w:t>尉</w:t>
      </w:r>
      <w:proofErr w:type="gramEnd"/>
      <w:r>
        <w:rPr>
          <w:rFonts w:ascii="宋体" w:hAnsi="宋体"/>
          <w:color w:val="000000"/>
        </w:rPr>
        <w:t>烫衣服。</w:t>
      </w:r>
      <w:proofErr w:type="gramStart"/>
      <w:r>
        <w:rPr>
          <w:rFonts w:ascii="宋体" w:hAnsi="宋体"/>
          <w:color w:val="000000"/>
        </w:rPr>
        <w:t>挂烫机是</w:t>
      </w:r>
      <w:proofErr w:type="gramEnd"/>
      <w:r>
        <w:rPr>
          <w:rFonts w:ascii="宋体" w:hAnsi="宋体"/>
          <w:color w:val="000000"/>
        </w:rPr>
        <w:t>通过电热丝加热水箱中的水，产生水蒸气来熨烫衣服。它的正常工作电压为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，水箱最多装水</w:t>
      </w:r>
      <w:r>
        <w:rPr>
          <w:rFonts w:eastAsia="Times New Roman" w:cs="Times New Roman"/>
          <w:color w:val="000000"/>
        </w:rPr>
        <w:t>0.2kg</w:t>
      </w:r>
      <w:r>
        <w:rPr>
          <w:rFonts w:ascii="宋体" w:hAnsi="宋体"/>
          <w:color w:val="000000"/>
        </w:rPr>
        <w:t>，加热功率有大、小两个档位，其工作原理图如图甲所示。其中电热丝</w:t>
      </w:r>
      <w:r>
        <w:object w:dxaOrig="963" w:dyaOrig="365" w14:anchorId="2CA30C2A">
          <v:shape id="_x0000_i1042" type="#_x0000_t75" alt="学科网(www.zxxk.com)--教育资源门户，提供试卷、教案、课件、论文、素材以及各类教学资源下载，还有大量而丰富的教学相关资讯！" style="width:48pt;height:18pt" o:ole="">
            <v:imagedata r:id="rId68" o:title="eqIdcc911286984ecc163b8dabbc80da82c1"/>
          </v:shape>
          <o:OLEObject Type="Embed" ProgID="Equation.DSMT4" ShapeID="_x0000_i1042" DrawAspect="Content" ObjectID="_1722671055" r:id="rId69"/>
        </w:object>
      </w:r>
      <w:r>
        <w:rPr>
          <w:rFonts w:ascii="宋体" w:hAnsi="宋体"/>
          <w:color w:val="000000"/>
        </w:rPr>
        <w:t>，</w:t>
      </w:r>
      <w:r>
        <w:object w:dxaOrig="975" w:dyaOrig="360" w14:anchorId="06166AEC">
          <v:shape id="_x0000_i1043" type="#_x0000_t75" alt="学科网(www.zxxk.com)--教育资源门户，提供试卷、教案、课件、论文、素材以及各类教学资源下载，还有大量而丰富的教学相关资讯！" style="width:48.6pt;height:18pt" o:ole="">
            <v:imagedata r:id="rId70" o:title="eqIde6f7d5696322fbea0dca784e4af18a23"/>
          </v:shape>
          <o:OLEObject Type="Embed" ProgID="Equation.DSMT4" ShapeID="_x0000_i1043" DrawAspect="Content" ObjectID="_1722671056" r:id="rId71"/>
        </w:object>
      </w:r>
      <w:r>
        <w:rPr>
          <w:rFonts w:ascii="宋体" w:hAnsi="宋体"/>
          <w:color w:val="000000"/>
        </w:rPr>
        <w:t>。</w:t>
      </w:r>
    </w:p>
    <w:p w14:paraId="11F4E018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熔断器在电路中起到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作用。</w:t>
      </w:r>
    </w:p>
    <w:p w14:paraId="7A45BED9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将水箱中</w:t>
      </w:r>
      <w:r>
        <w:rPr>
          <w:rFonts w:eastAsia="Times New Roman" w:cs="Times New Roman"/>
          <w:color w:val="000000"/>
        </w:rPr>
        <w:t>0.2kg</w:t>
      </w:r>
      <w:r>
        <w:rPr>
          <w:rFonts w:ascii="宋体" w:hAnsi="宋体"/>
          <w:color w:val="000000"/>
        </w:rPr>
        <w:t>的水从</w:t>
      </w:r>
      <w:r>
        <w:rPr>
          <w:rFonts w:eastAsia="Times New Roman" w:cs="Times New Roman"/>
          <w:color w:val="000000"/>
        </w:rPr>
        <w:t>20℃</w:t>
      </w:r>
      <w:r>
        <w:rPr>
          <w:rFonts w:ascii="宋体" w:hAnsi="宋体"/>
          <w:color w:val="000000"/>
        </w:rPr>
        <w:t>加热到</w:t>
      </w:r>
      <w:r>
        <w:rPr>
          <w:rFonts w:eastAsia="Times New Roman" w:cs="Times New Roman"/>
          <w:color w:val="000000"/>
        </w:rPr>
        <w:t>100℃</w:t>
      </w:r>
      <w:r>
        <w:rPr>
          <w:rFonts w:ascii="宋体" w:hAnsi="宋体"/>
          <w:color w:val="000000"/>
        </w:rPr>
        <w:t>，水吸收多少热量？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14:paraId="60B78BA2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proofErr w:type="gramStart"/>
      <w:r>
        <w:rPr>
          <w:rFonts w:ascii="宋体" w:hAnsi="宋体"/>
          <w:color w:val="000000"/>
        </w:rPr>
        <w:t>挂烫机在</w:t>
      </w:r>
      <w:proofErr w:type="gramEnd"/>
      <w:r>
        <w:rPr>
          <w:rFonts w:ascii="宋体" w:hAnsi="宋体"/>
          <w:color w:val="000000"/>
        </w:rPr>
        <w:t>大档位工作时的额定功率是多大？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14:paraId="7C74A8FA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小明是一个爱思考的孩子，他把电路原理图改为乙图，也设有两个档位。已知熔断器允许通过的最大电流为</w:t>
      </w:r>
      <w:r>
        <w:rPr>
          <w:rFonts w:eastAsia="Times New Roman" w:cs="Times New Roman"/>
          <w:color w:val="000000"/>
        </w:rPr>
        <w:t>8A</w:t>
      </w:r>
      <w:r>
        <w:rPr>
          <w:rFonts w:ascii="宋体" w:hAnsi="宋体"/>
          <w:color w:val="000000"/>
        </w:rPr>
        <w:t>，请判断乙图电路是否合理，通过计算说明原因。</w:t>
      </w:r>
      <w:r>
        <w:rPr>
          <w:color w:val="000000"/>
        </w:rPr>
        <w:t>（</w:t>
      </w:r>
      <w:r>
        <w:rPr>
          <w:color w:val="000000"/>
        </w:rPr>
        <w:t xml:space="preserve">        </w:t>
      </w:r>
      <w:r>
        <w:rPr>
          <w:color w:val="000000"/>
        </w:rPr>
        <w:t>）</w:t>
      </w:r>
    </w:p>
    <w:p w14:paraId="22838AF0" w14:textId="77777777" w:rsidR="00BC2F61" w:rsidRDefault="00BC2F61" w:rsidP="00BC2F6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2E41A21" wp14:editId="73CB3B21">
            <wp:extent cx="5238750" cy="169789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580861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9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2B75E671" w14:textId="77777777" w:rsidR="00BC2F61" w:rsidRDefault="00BC2F61" w:rsidP="00BC2F6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海南省</w:t>
      </w:r>
      <w:r>
        <w:rPr>
          <w:rFonts w:eastAsia="Times New Roman" w:cs="Times New Roman"/>
          <w:b/>
          <w:color w:val="000000"/>
          <w:sz w:val="32"/>
        </w:rPr>
        <w:t>2022</w:t>
      </w:r>
      <w:r>
        <w:rPr>
          <w:rFonts w:ascii="宋体" w:hAnsi="宋体"/>
          <w:b/>
          <w:color w:val="000000"/>
          <w:sz w:val="32"/>
        </w:rPr>
        <w:t>年初中学业水平考试</w:t>
      </w:r>
    </w:p>
    <w:p w14:paraId="65163AF1" w14:textId="77777777" w:rsidR="00BC2F61" w:rsidRDefault="00BC2F61" w:rsidP="00BC2F61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</w:t>
      </w:r>
    </w:p>
    <w:p w14:paraId="20E00ABE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大题有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每小题只有一个正确的选项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4E08D0AC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433A326C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AAD2E34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50D259FB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0D2CAE6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21BEB5CB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50F73A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392934AD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CD6AB0F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526D52F6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7149297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7B4881EB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7AD171F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365CD8C1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2F42B72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0C338B42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0722A76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26D3AF49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1F842C3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4C25F201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6C1EEEC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有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 w14:paraId="38F7B66A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121DE2D1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运动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扩散</w:t>
      </w:r>
    </w:p>
    <w:p w14:paraId="1F932B64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6BF46F65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可再生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随手关灯（合理即可）</w:t>
      </w:r>
    </w:p>
    <w:p w14:paraId="1B626E41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2A2C7122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半导体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磁场</w:t>
      </w:r>
    </w:p>
    <w:p w14:paraId="05FCDDB4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50D1E648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流速</w:t>
      </w:r>
    </w:p>
    <w:p w14:paraId="1F7C3239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7A9F74EB" w14:textId="77777777" w:rsidR="00BC2F61" w:rsidRDefault="00BC2F61" w:rsidP="00BC2F6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省力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500</w:t>
      </w:r>
    </w:p>
    <w:p w14:paraId="52554EC3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2DBB5E31" w14:textId="77777777" w:rsidR="00BC2F61" w:rsidRDefault="00BC2F61" w:rsidP="00BC2F6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0.3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350</w:t>
      </w:r>
    </w:p>
    <w:p w14:paraId="08193EFE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4B924ACC" w14:textId="77777777" w:rsidR="00BC2F61" w:rsidRDefault="00BC2F61" w:rsidP="00BC2F6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5</w:t>
      </w:r>
    </w:p>
    <w:p w14:paraId="464C5A9C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与实验探究题（第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7A3CFF17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11130F31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6A84458" wp14:editId="1052B86B">
            <wp:extent cx="1571625" cy="10858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35105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A8BC4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1810A430" w14:textId="77777777" w:rsidR="00BC2F61" w:rsidRDefault="00BC2F61" w:rsidP="00BC2F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079892F" wp14:editId="61909F46">
            <wp:extent cx="876300" cy="7620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063509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791F0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73268F7B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弹簧测力计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刻度尺</w:t>
      </w:r>
      <w:r>
        <w:rPr>
          <w:color w:val="000000"/>
        </w:rPr>
        <w:t xml:space="preserve">    ③. 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60"/>
        <w:gridCol w:w="1116"/>
        <w:gridCol w:w="1074"/>
        <w:gridCol w:w="829"/>
        <w:gridCol w:w="1039"/>
        <w:gridCol w:w="1016"/>
        <w:gridCol w:w="900"/>
        <w:gridCol w:w="900"/>
        <w:gridCol w:w="891"/>
      </w:tblGrid>
      <w:tr w:rsidR="00BC2F61" w14:paraId="1ECA7532" w14:textId="77777777" w:rsidTr="000B690E">
        <w:trPr>
          <w:trHeight w:val="10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5B6615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</w:p>
          <w:p w14:paraId="32680BF8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A008DA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斜面的倾斜程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807249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物体重力</w:t>
            </w:r>
            <w:r>
              <w:rPr>
                <w:rFonts w:eastAsia="Times New Roman" w:cs="Times New Roman"/>
                <w:i/>
                <w:color w:val="000000"/>
              </w:rPr>
              <w:t>G</w:t>
            </w:r>
            <w:r>
              <w:rPr>
                <w:rFonts w:eastAsia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ACFAE4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拉力</w:t>
            </w:r>
            <w:r>
              <w:rPr>
                <w:rFonts w:eastAsia="Times New Roman" w:cs="Times New Roman"/>
                <w:i/>
                <w:color w:val="000000"/>
              </w:rPr>
              <w:t>F</w:t>
            </w:r>
            <w:r>
              <w:rPr>
                <w:rFonts w:eastAsia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21C24A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斜面高度</w:t>
            </w:r>
            <w:r>
              <w:rPr>
                <w:rFonts w:eastAsia="Times New Roman" w:cs="Times New Roman"/>
                <w:i/>
                <w:color w:val="000000"/>
              </w:rPr>
              <w:t>h</w:t>
            </w:r>
            <w:r>
              <w:rPr>
                <w:rFonts w:eastAsia="Times New Roman" w:cs="Times New Roman"/>
                <w:color w:val="000000"/>
              </w:rPr>
              <w:t>/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2769F8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斜面长度</w:t>
            </w:r>
            <w:r>
              <w:rPr>
                <w:rFonts w:eastAsia="Times New Roman" w:cs="Times New Roman"/>
                <w:i/>
                <w:color w:val="000000"/>
              </w:rPr>
              <w:t>s</w:t>
            </w:r>
            <w:r>
              <w:rPr>
                <w:rFonts w:eastAsia="Times New Roman" w:cs="Times New Roman"/>
                <w:color w:val="000000"/>
              </w:rPr>
              <w:t>/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194E2D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60" w:dyaOrig="375" w14:anchorId="25109409">
                <v:shape id="_x0000_i1044" type="#_x0000_t75" alt="学科网(www.zxxk.com)--教育资源门户，提供试卷、教案、课件、论文、素材以及各类教学资源下载，还有大量而丰富的教学相关资讯！" style="width:33pt;height:18.6pt" o:ole="">
                  <v:imagedata r:id="rId75" o:title="eqIdd0a40ed818386d983ce9842ec38f2042"/>
                </v:shape>
                <o:OLEObject Type="Embed" ProgID="Equation.DSMT4" ShapeID="_x0000_i1044" DrawAspect="Content" ObjectID="_1722671057" r:id="rId7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D8CA38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60" w:dyaOrig="360" w14:anchorId="080BEEDF">
                <v:shape id="_x0000_i1045" type="#_x0000_t75" alt="学科网(www.zxxk.com)--教育资源门户，提供试卷、教案、课件、论文、素材以及各类教学资源下载，还有大量而丰富的教学相关资讯！" style="width:33pt;height:18pt" o:ole="">
                  <v:imagedata r:id="rId77" o:title="eqIdfd94396a1b632742faf8bad4c23fbc83"/>
                </v:shape>
                <o:OLEObject Type="Embed" ProgID="Equation.DSMT4" ShapeID="_x0000_i1045" DrawAspect="Content" ObjectID="_1722671058" r:id="rId7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D2B730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机械效率</w:t>
            </w:r>
            <w:r>
              <w:object w:dxaOrig="200" w:dyaOrig="250" w14:anchorId="4CD78D12">
                <v:shape id="_x0000_i1046" type="#_x0000_t75" alt="学科网(www.zxxk.com)--教育资源门户，提供试卷、教案、课件、论文、素材以及各类教学资源下载，还有大量而丰富的教学相关资讯！" style="width:10.2pt;height:12.6pt" o:ole="">
                  <v:imagedata r:id="rId64" o:title="eqIdd5c1116ce7f5a1a7b57517276d5092fa"/>
                </v:shape>
                <o:OLEObject Type="Embed" ProgID="Equation.DSMT4" ShapeID="_x0000_i1046" DrawAspect="Content" ObjectID="_1722671059" r:id="rId79"/>
              </w:object>
            </w:r>
          </w:p>
        </w:tc>
      </w:tr>
      <w:tr w:rsidR="00BC2F61" w14:paraId="36650014" w14:textId="77777777" w:rsidTr="000B690E">
        <w:trPr>
          <w:trHeight w:val="10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FEC0F3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3D168C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96E4C2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D2AF87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A4D210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1BB21C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8CD782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34491B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E55119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BC2F61" w14:paraId="572C9E27" w14:textId="77777777" w:rsidTr="000B690E">
        <w:trPr>
          <w:trHeight w:val="10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C0CA7E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252BB4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0A4965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AE7996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7B5DC9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C9D03F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46CDC3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50999E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220BD5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BC2F61" w14:paraId="5B9F2E8E" w14:textId="77777777" w:rsidTr="000B690E">
        <w:trPr>
          <w:trHeight w:val="10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BC2BB6" w14:textId="77777777" w:rsidR="00BC2F61" w:rsidRDefault="00BC2F61" w:rsidP="000B690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E5D462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11A9B0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A7A8F8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09F860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8A6340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0E690F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E16A59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B9A296" w14:textId="77777777" w:rsidR="00BC2F61" w:rsidRDefault="00BC2F61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04C9E42B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斜面的粗糙程度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控制变量法</w:t>
      </w:r>
    </w:p>
    <w:p w14:paraId="5042EC49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326F7BDF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更少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电流相同时，匝数越多，电磁铁磁性越强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电铃</w:t>
      </w:r>
    </w:p>
    <w:p w14:paraId="79EFDB32" w14:textId="77777777" w:rsidR="00BC2F61" w:rsidRDefault="00BC2F61" w:rsidP="00BC2F6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四、综合应用题（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．解答时要写出必要的文字说明、公式和具体步骤）</w:t>
      </w:r>
    </w:p>
    <w:p w14:paraId="01B90E6B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336ADF16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3.3km/h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960" w:dyaOrig="320" w14:anchorId="044BBDE4">
          <v:shape id="_x0000_i1047" type="#_x0000_t75" alt="学科网(www.zxxk.com)--教育资源门户，提供试卷、教案、课件、论文、素材以及各类教学资源下载，还有大量而丰富的教学相关资讯！" style="width:48pt;height:16.2pt" o:ole="">
            <v:imagedata r:id="rId80" o:title="eqIdc11fda91fcdb73859c593f3694bff889"/>
          </v:shape>
          <o:OLEObject Type="Embed" ProgID="Equation.DSMT4" ShapeID="_x0000_i1047" DrawAspect="Content" ObjectID="_1722671060" r:id="rId81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object w:dxaOrig="405" w:dyaOrig="615" w14:anchorId="68C078D7">
          <v:shape id="_x0000_i1048" type="#_x0000_t75" alt="学科网(www.zxxk.com)--教育资源门户，提供试卷、教案、课件、论文、素材以及各类教学资源下载，还有大量而丰富的教学相关资讯！" style="width:20.4pt;height:30.6pt" o:ole="">
            <v:imagedata r:id="rId82" o:title="eqId25b22e582b11a5fcb8f628bd0dff3c7f"/>
          </v:shape>
          <o:OLEObject Type="Embed" ProgID="Equation.DSMT4" ShapeID="_x0000_i1048" DrawAspect="Content" ObjectID="_1722671061" r:id="rId83"/>
        </w:object>
      </w:r>
    </w:p>
    <w:p w14:paraId="25FD1C06" w14:textId="77777777" w:rsidR="00BC2F61" w:rsidRDefault="00BC2F61" w:rsidP="00BC2F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7A28D22A" w14:textId="77777777" w:rsidR="00BC2F61" w:rsidRDefault="00BC2F61" w:rsidP="00BC2F61">
      <w:pPr>
        <w:spacing w:line="360" w:lineRule="auto"/>
        <w:textAlignment w:val="center"/>
        <w:rPr>
          <w:rFonts w:ascii="宋体" w:hAnsi="宋体"/>
          <w:color w:val="000000"/>
        </w:rPr>
        <w:sectPr w:rsidR="00BC2F61" w:rsidSect="00C321EB">
          <w:headerReference w:type="default" r:id="rId84"/>
          <w:footerReference w:type="default" r:id="rId85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保护电路</w:t>
      </w:r>
      <w:r>
        <w:rPr>
          <w:color w:val="000000"/>
        </w:rPr>
        <w:t xml:space="preserve">    ②. </w:t>
      </w:r>
      <w:r>
        <w:object w:dxaOrig="1096" w:dyaOrig="312" w14:anchorId="3AE8C5F8">
          <v:shape id="_x0000_i1049" type="#_x0000_t75" alt="学科网(www.zxxk.com)--教育资源门户，提供试卷、教案、课件、论文、素材以及各类教学资源下载，还有大量而丰富的教学相关资讯！" style="width:54.6pt;height:15.6pt" o:ole="">
            <v:imagedata r:id="rId86" o:title="eqId6e6d1e634dfdcee144c3d8fb9753f5d5"/>
          </v:shape>
          <o:OLEObject Type="Embed" ProgID="Equation.DSMT4" ShapeID="_x0000_i1049" DrawAspect="Content" ObjectID="_1722671062" r:id="rId87"/>
        </w:objec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210W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不合理，原因见详解</w:t>
      </w:r>
    </w:p>
    <w:p w14:paraId="525B8B8D" w14:textId="26C17F1F" w:rsidR="001353B4" w:rsidRPr="00BC2F61" w:rsidRDefault="001353B4" w:rsidP="00BC2F61">
      <w:pPr>
        <w:spacing w:line="360" w:lineRule="auto"/>
        <w:jc w:val="left"/>
        <w:textAlignment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</w:p>
    <w:sectPr w:rsidR="001353B4" w:rsidRPr="00BC2F61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6D83AF" w14:textId="77777777" w:rsidR="00B86FA6" w:rsidRDefault="00B86FA6" w:rsidP="008A62A6">
      <w:r>
        <w:separator/>
      </w:r>
    </w:p>
  </w:endnote>
  <w:endnote w:type="continuationSeparator" w:id="0">
    <w:p w14:paraId="6C3D4EF0" w14:textId="77777777" w:rsidR="00B86FA6" w:rsidRDefault="00B86FA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C85364" w14:textId="77777777" w:rsidR="00BC2F61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A62FB2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248E0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7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 w:rsidR="00BC2F61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028B48" w14:textId="77777777" w:rsidR="00B86FA6" w:rsidRDefault="00B86FA6" w:rsidP="008A62A6">
      <w:r>
        <w:separator/>
      </w:r>
    </w:p>
  </w:footnote>
  <w:footnote w:type="continuationSeparator" w:id="0">
    <w:p w14:paraId="61581ED5" w14:textId="77777777" w:rsidR="00B86FA6" w:rsidRDefault="00B86FA6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140A1C" w14:textId="27C18803" w:rsidR="00BC2F61" w:rsidRDefault="00BC2F61" w:rsidP="00BC2F61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 </w:t>
    </w:r>
    <w:r w:rsidR="00000000">
      <w:rPr>
        <w:rFonts w:cs="宋体"/>
        <w:sz w:val="21"/>
        <w:szCs w:val="24"/>
      </w:rPr>
      <w:pict w14:anchorId="043B1A0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6" type="#_x0000_t75" alt="学科网 zxxk.com" style="position:absolute;left:0;text-align:left;margin-left:351pt;margin-top:8.45pt;width:.75pt;height:.75pt;z-index:251660288;mso-position-horizontal-relative:text;mso-position-vertical-relative:text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353B4"/>
    <w:rsid w:val="001F7A03"/>
    <w:rsid w:val="003270E6"/>
    <w:rsid w:val="00495BD4"/>
    <w:rsid w:val="004E531C"/>
    <w:rsid w:val="00774173"/>
    <w:rsid w:val="007F5838"/>
    <w:rsid w:val="008561F8"/>
    <w:rsid w:val="00886FAE"/>
    <w:rsid w:val="008A62A6"/>
    <w:rsid w:val="00916528"/>
    <w:rsid w:val="00996818"/>
    <w:rsid w:val="00A50B07"/>
    <w:rsid w:val="00B86FA6"/>
    <w:rsid w:val="00BC2F61"/>
    <w:rsid w:val="00CC3C34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6.png"/><Relationship Id="rId42" Type="http://schemas.openxmlformats.org/officeDocument/2006/relationships/oleObject" Target="embeddings/oleObject7.bin"/><Relationship Id="rId47" Type="http://schemas.openxmlformats.org/officeDocument/2006/relationships/image" Target="media/image33.wmf"/><Relationship Id="rId63" Type="http://schemas.openxmlformats.org/officeDocument/2006/relationships/oleObject" Target="embeddings/oleObject15.bin"/><Relationship Id="rId68" Type="http://schemas.openxmlformats.org/officeDocument/2006/relationships/image" Target="media/image46.wmf"/><Relationship Id="rId84" Type="http://schemas.openxmlformats.org/officeDocument/2006/relationships/header" Target="header1.xml"/><Relationship Id="rId89" Type="http://schemas.openxmlformats.org/officeDocument/2006/relationships/theme" Target="theme/theme1.xml"/><Relationship Id="rId16" Type="http://schemas.openxmlformats.org/officeDocument/2006/relationships/image" Target="media/image11.png"/><Relationship Id="rId11" Type="http://schemas.openxmlformats.org/officeDocument/2006/relationships/image" Target="media/image6.png"/><Relationship Id="rId32" Type="http://schemas.openxmlformats.org/officeDocument/2006/relationships/oleObject" Target="embeddings/oleObject4.bin"/><Relationship Id="rId37" Type="http://schemas.openxmlformats.org/officeDocument/2006/relationships/image" Target="media/image28.wmf"/><Relationship Id="rId53" Type="http://schemas.openxmlformats.org/officeDocument/2006/relationships/image" Target="media/image37.png"/><Relationship Id="rId58" Type="http://schemas.openxmlformats.org/officeDocument/2006/relationships/image" Target="media/image41.wmf"/><Relationship Id="rId74" Type="http://schemas.openxmlformats.org/officeDocument/2006/relationships/image" Target="media/image50.png"/><Relationship Id="rId79" Type="http://schemas.openxmlformats.org/officeDocument/2006/relationships/oleObject" Target="embeddings/oleObject22.bin"/><Relationship Id="rId5" Type="http://schemas.openxmlformats.org/officeDocument/2006/relationships/endnotes" Target="endnotes.xml"/><Relationship Id="rId14" Type="http://schemas.openxmlformats.org/officeDocument/2006/relationships/image" Target="media/image9.wmf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image" Target="media/image23.png"/><Relationship Id="rId35" Type="http://schemas.openxmlformats.org/officeDocument/2006/relationships/image" Target="media/image26.png"/><Relationship Id="rId43" Type="http://schemas.openxmlformats.org/officeDocument/2006/relationships/image" Target="media/image31.wmf"/><Relationship Id="rId48" Type="http://schemas.openxmlformats.org/officeDocument/2006/relationships/oleObject" Target="embeddings/oleObject10.bin"/><Relationship Id="rId56" Type="http://schemas.openxmlformats.org/officeDocument/2006/relationships/image" Target="media/image40.wmf"/><Relationship Id="rId64" Type="http://schemas.openxmlformats.org/officeDocument/2006/relationships/image" Target="media/image44.wmf"/><Relationship Id="rId69" Type="http://schemas.openxmlformats.org/officeDocument/2006/relationships/oleObject" Target="embeddings/oleObject18.bin"/><Relationship Id="rId77" Type="http://schemas.openxmlformats.org/officeDocument/2006/relationships/image" Target="media/image52.wmf"/><Relationship Id="rId8" Type="http://schemas.openxmlformats.org/officeDocument/2006/relationships/image" Target="media/image3.png"/><Relationship Id="rId51" Type="http://schemas.openxmlformats.org/officeDocument/2006/relationships/image" Target="media/image35.png"/><Relationship Id="rId72" Type="http://schemas.openxmlformats.org/officeDocument/2006/relationships/image" Target="media/image48.png"/><Relationship Id="rId80" Type="http://schemas.openxmlformats.org/officeDocument/2006/relationships/image" Target="media/image53.wmf"/><Relationship Id="rId85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4.pn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3.bin"/><Relationship Id="rId67" Type="http://schemas.openxmlformats.org/officeDocument/2006/relationships/image" Target="media/image45.png"/><Relationship Id="rId20" Type="http://schemas.openxmlformats.org/officeDocument/2006/relationships/image" Target="media/image15.wmf"/><Relationship Id="rId41" Type="http://schemas.openxmlformats.org/officeDocument/2006/relationships/image" Target="media/image30.wmf"/><Relationship Id="rId54" Type="http://schemas.openxmlformats.org/officeDocument/2006/relationships/image" Target="media/image38.png"/><Relationship Id="rId62" Type="http://schemas.openxmlformats.org/officeDocument/2006/relationships/image" Target="media/image43.wmf"/><Relationship Id="rId70" Type="http://schemas.openxmlformats.org/officeDocument/2006/relationships/image" Target="media/image47.wmf"/><Relationship Id="rId75" Type="http://schemas.openxmlformats.org/officeDocument/2006/relationships/image" Target="media/image51.wmf"/><Relationship Id="rId83" Type="http://schemas.openxmlformats.org/officeDocument/2006/relationships/oleObject" Target="embeddings/oleObject24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36" Type="http://schemas.openxmlformats.org/officeDocument/2006/relationships/image" Target="media/image27.png"/><Relationship Id="rId49" Type="http://schemas.openxmlformats.org/officeDocument/2006/relationships/image" Target="media/image34.wmf"/><Relationship Id="rId57" Type="http://schemas.openxmlformats.org/officeDocument/2006/relationships/oleObject" Target="embeddings/oleObject12.bin"/><Relationship Id="rId10" Type="http://schemas.openxmlformats.org/officeDocument/2006/relationships/image" Target="media/image5.png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8.bin"/><Relationship Id="rId52" Type="http://schemas.openxmlformats.org/officeDocument/2006/relationships/image" Target="media/image36.png"/><Relationship Id="rId60" Type="http://schemas.openxmlformats.org/officeDocument/2006/relationships/image" Target="media/image42.wmf"/><Relationship Id="rId65" Type="http://schemas.openxmlformats.org/officeDocument/2006/relationships/oleObject" Target="embeddings/oleObject16.bin"/><Relationship Id="rId73" Type="http://schemas.openxmlformats.org/officeDocument/2006/relationships/image" Target="media/image49.png"/><Relationship Id="rId78" Type="http://schemas.openxmlformats.org/officeDocument/2006/relationships/oleObject" Target="embeddings/oleObject21.bin"/><Relationship Id="rId81" Type="http://schemas.openxmlformats.org/officeDocument/2006/relationships/oleObject" Target="embeddings/oleObject23.bin"/><Relationship Id="rId86" Type="http://schemas.openxmlformats.org/officeDocument/2006/relationships/image" Target="media/image56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29.wmf"/><Relationship Id="rId34" Type="http://schemas.openxmlformats.org/officeDocument/2006/relationships/image" Target="media/image25.png"/><Relationship Id="rId50" Type="http://schemas.openxmlformats.org/officeDocument/2006/relationships/oleObject" Target="embeddings/oleObject11.bin"/><Relationship Id="rId55" Type="http://schemas.openxmlformats.org/officeDocument/2006/relationships/image" Target="media/image39.png"/><Relationship Id="rId76" Type="http://schemas.openxmlformats.org/officeDocument/2006/relationships/oleObject" Target="embeddings/oleObject20.bin"/><Relationship Id="rId7" Type="http://schemas.openxmlformats.org/officeDocument/2006/relationships/image" Target="media/image2.png"/><Relationship Id="rId71" Type="http://schemas.openxmlformats.org/officeDocument/2006/relationships/oleObject" Target="embeddings/oleObject19.bin"/><Relationship Id="rId2" Type="http://schemas.openxmlformats.org/officeDocument/2006/relationships/settings" Target="settings.xml"/><Relationship Id="rId29" Type="http://schemas.openxmlformats.org/officeDocument/2006/relationships/image" Target="media/image22.wmf"/><Relationship Id="rId24" Type="http://schemas.openxmlformats.org/officeDocument/2006/relationships/image" Target="media/image19.png"/><Relationship Id="rId40" Type="http://schemas.openxmlformats.org/officeDocument/2006/relationships/oleObject" Target="embeddings/oleObject6.bin"/><Relationship Id="rId45" Type="http://schemas.openxmlformats.org/officeDocument/2006/relationships/image" Target="media/image32.wmf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5.bin"/><Relationship Id="rId61" Type="http://schemas.openxmlformats.org/officeDocument/2006/relationships/oleObject" Target="embeddings/oleObject14.bin"/><Relationship Id="rId82" Type="http://schemas.openxmlformats.org/officeDocument/2006/relationships/image" Target="media/image54.wmf"/><Relationship Id="rId19" Type="http://schemas.openxmlformats.org/officeDocument/2006/relationships/image" Target="media/image1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3</Words>
  <Characters>4009</Characters>
  <DocSecurity>0</DocSecurity>
  <Lines>33</Lines>
  <Paragraphs>9</Paragraphs>
  <ScaleCrop>false</ScaleCrop>
  <Company/>
  <LinksUpToDate>false</LinksUpToDate>
  <CharactersWithSpaces>4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2T02:50:00Z</dcterms:created>
  <dcterms:modified xsi:type="dcterms:W3CDTF">2022-08-22T02:57:00Z</dcterms:modified>
</cp:coreProperties>
</file>